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69" r:id="rId2"/>
    <p:sldId id="340" r:id="rId3"/>
    <p:sldId id="360" r:id="rId4"/>
    <p:sldId id="363" r:id="rId5"/>
    <p:sldId id="361" r:id="rId6"/>
    <p:sldId id="351" r:id="rId7"/>
    <p:sldId id="364" r:id="rId8"/>
    <p:sldId id="369" r:id="rId9"/>
    <p:sldId id="367" r:id="rId10"/>
    <p:sldId id="368" r:id="rId11"/>
    <p:sldId id="370" r:id="rId12"/>
    <p:sldId id="371" r:id="rId13"/>
    <p:sldId id="359" r:id="rId14"/>
    <p:sldId id="366" r:id="rId15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FF00"/>
    <a:srgbClr val="1E1EFA"/>
    <a:srgbClr val="DFB7D9"/>
    <a:srgbClr val="C2C2FE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56" autoAdjust="0"/>
    <p:restoredTop sz="94660"/>
  </p:normalViewPr>
  <p:slideViewPr>
    <p:cSldViewPr>
      <p:cViewPr>
        <p:scale>
          <a:sx n="60" d="100"/>
          <a:sy n="60" d="100"/>
        </p:scale>
        <p:origin x="1472" y="1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/>
              <a:t>doc.: IEEE 802.11-13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hilip Levis, Stanford Universit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/>
              <a:t>Philip Levis, Stanford Universit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13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dirty="0"/>
              <a:t>November 20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dirty="0"/>
              <a:t>Philip Levis, Stanford Universit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BDEF6872-0A84-C942-A3A2-ABF96B18CF88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624151" y="332601"/>
            <a:ext cx="28213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24/0417r1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8403"/>
            <a:ext cx="1828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Mar 2024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5943601" y="6477000"/>
            <a:ext cx="25908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Genadiy Tsodik, Huawei Technologi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488" y="763509"/>
            <a:ext cx="9029701" cy="7620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</a:pPr>
            <a:r>
              <a:rPr lang="en-US" dirty="0"/>
              <a:t>Impact of Tx EVM on MIMO </a:t>
            </a:r>
            <a:br>
              <a:rPr lang="en-US" dirty="0"/>
            </a:br>
            <a:r>
              <a:rPr lang="en-US" dirty="0"/>
              <a:t>Detection – Follow Up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599" y="16002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/>
              <a:t> 2024-02-22</a:t>
            </a: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062037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957505"/>
              </p:ext>
            </p:extLst>
          </p:nvPr>
        </p:nvGraphicFramePr>
        <p:xfrm>
          <a:off x="647700" y="2819400"/>
          <a:ext cx="8115299" cy="2199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6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4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2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84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09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me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ffiliations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dress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hone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mail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Genadiy Tsodik</a:t>
                      </a:r>
                    </a:p>
                  </a:txBody>
                  <a:tcPr anchor="ctr"/>
                </a:tc>
                <a:tc rowSpan="6">
                  <a:txBody>
                    <a:bodyPr/>
                    <a:lstStyle/>
                    <a:p>
                      <a:pPr algn="ctr" fontAlgn="b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uawei</a:t>
                      </a:r>
                      <a:endParaRPr lang="zh-CN" sz="9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Genadiy.tsodik@huawei.com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Rani Keren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44788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Shimi Shilo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oron Ezri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oav Levinbook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ded Redlich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724401"/>
          </a:xfrm>
        </p:spPr>
        <p:txBody>
          <a:bodyPr/>
          <a:lstStyle/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sz="1800" kern="1200" dirty="0"/>
              <a:t>A more linear PA enables lower BO while yielding the same Tx EVM, which means that near-ML may achieve its optimal performance at a lower BO level 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sz="1800" kern="1200" dirty="0"/>
              <a:t>The gain of near-ML detection remains large and similar to the gain of 6dB that was observed with p = 2, while the gain between the best performing detector with standard and improved Tx EVM is 10dB</a:t>
            </a:r>
            <a:endParaRPr lang="en-US" sz="1400" kern="1200" dirty="0"/>
          </a:p>
          <a:p>
            <a:pPr lvl="1">
              <a:spcBef>
                <a:spcPts val="300"/>
              </a:spcBef>
              <a:spcAft>
                <a:spcPts val="0"/>
              </a:spcAft>
            </a:pPr>
            <a:endParaRPr lang="en-US" sz="1400" kern="1200" dirty="0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altLang="zh-CN" kern="0" dirty="0">
                <a:latin typeface="FrutigerNext LT Medium" pitchFamily="34" charset="0"/>
              </a:rPr>
              <a:t>More Linear PA: Rapp with P = 6.5</a:t>
            </a:r>
            <a:endParaRPr lang="zh-CN" altLang="en-US" kern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7776" y="3124200"/>
            <a:ext cx="4408446" cy="3311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6276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Volterra based PA model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338114"/>
            <a:ext cx="83058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As an alternative to the Rapp model, we also used a Volterra based PA model to incorporate the transmit signal impairments applied to the simulation. The Volterra model has the following advantages over the Rapp model:</a:t>
            </a:r>
          </a:p>
          <a:p>
            <a:pPr marL="800100" lvl="1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It is capable of incorporating the PA memory effects that are combined with the nonlinear effects</a:t>
            </a:r>
          </a:p>
          <a:p>
            <a:pPr marL="800100" lvl="1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It is a general model that can be tuned to accurately represent the behavior of a specific PA</a:t>
            </a:r>
          </a:p>
          <a:p>
            <a:pPr marL="342900" indent="-342900">
              <a:spcBef>
                <a:spcPts val="2400"/>
              </a:spcBef>
              <a:buFontTx/>
              <a:buChar char="•"/>
            </a:pPr>
            <a:r>
              <a:rPr lang="en-US" altLang="zh-CN" sz="1800" b="1" dirty="0"/>
              <a:t>The Volterra model parameters were fitted </a:t>
            </a:r>
            <a:br>
              <a:rPr lang="en-US" altLang="zh-CN" sz="1800" b="1" dirty="0"/>
            </a:br>
            <a:r>
              <a:rPr lang="en-US" altLang="zh-CN" sz="1800" b="1" dirty="0"/>
              <a:t>to true recordings of output signal samples </a:t>
            </a:r>
            <a:br>
              <a:rPr lang="en-US" altLang="zh-CN" sz="1800" b="1" dirty="0"/>
            </a:br>
            <a:r>
              <a:rPr lang="en-US" altLang="zh-CN" sz="1800" b="1" dirty="0"/>
              <a:t>generated by a practical PA </a:t>
            </a:r>
          </a:p>
          <a:p>
            <a:pPr marL="342900" indent="-342900">
              <a:spcBef>
                <a:spcPts val="2400"/>
              </a:spcBef>
              <a:buFontTx/>
              <a:buChar char="•"/>
            </a:pPr>
            <a:r>
              <a:rPr lang="en-US" altLang="zh-CN" sz="1800" b="1" dirty="0"/>
              <a:t>The PA recordings were extracted by a lab </a:t>
            </a:r>
            <a:br>
              <a:rPr lang="en-US" altLang="zh-CN" sz="1800" b="1" dirty="0"/>
            </a:br>
            <a:r>
              <a:rPr lang="en-US" altLang="zh-CN" sz="1800" b="1" dirty="0"/>
              <a:t>setup that includes signal generation and </a:t>
            </a:r>
            <a:br>
              <a:rPr lang="en-US" altLang="zh-CN" sz="1800" b="1" dirty="0"/>
            </a:br>
            <a:r>
              <a:rPr lang="en-US" altLang="zh-CN" sz="1800" b="1" dirty="0"/>
              <a:t>sampling instrument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E176921-03F2-45F2-AF2C-63A0235F84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4191000"/>
            <a:ext cx="3136518" cy="1765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817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Volterra based PA model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338114"/>
            <a:ext cx="830580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on the figure below that the gain of the best detection with improved Tx EVM compared to the best detection with standard Tx EVM is ~4.5dB</a:t>
            </a:r>
          </a:p>
          <a:p>
            <a:pPr marL="342900" indent="-342900">
              <a:spcBef>
                <a:spcPts val="3000"/>
              </a:spcBef>
              <a:buChar char="•"/>
            </a:pPr>
            <a:endParaRPr lang="en-US" altLang="zh-CN" sz="1800" b="1" dirty="0">
              <a:latin typeface="+mn-lt"/>
            </a:endParaRPr>
          </a:p>
          <a:p>
            <a:pPr marL="342900" indent="-342900">
              <a:spcBef>
                <a:spcPts val="3000"/>
              </a:spcBef>
              <a:buChar char="•"/>
            </a:pPr>
            <a:endParaRPr lang="en-US" altLang="zh-CN" sz="1800" b="1" dirty="0"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EEE66A-B3DD-42CC-8997-5D2151F092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367" y="1944556"/>
            <a:ext cx="6313265" cy="448698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F9513FB-1508-4AAF-8257-5119720D94FA}"/>
              </a:ext>
            </a:extLst>
          </p:cNvPr>
          <p:cNvCxnSpPr/>
          <p:nvPr/>
        </p:nvCxnSpPr>
        <p:spPr bwMode="auto">
          <a:xfrm>
            <a:off x="4800600" y="3886200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85455F0-0FF0-442D-A4A4-E1A78FC8A924}"/>
              </a:ext>
            </a:extLst>
          </p:cNvPr>
          <p:cNvSpPr txBox="1"/>
          <p:nvPr/>
        </p:nvSpPr>
        <p:spPr>
          <a:xfrm>
            <a:off x="4293717" y="3637327"/>
            <a:ext cx="5565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5dB</a:t>
            </a:r>
          </a:p>
        </p:txBody>
      </p:sp>
    </p:spTree>
    <p:extLst>
      <p:ext uri="{BB962C8B-B14F-4D97-AF65-F5344CB8AC3E}">
        <p14:creationId xmlns:p14="http://schemas.microsoft.com/office/powerpoint/2010/main" val="13055451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ummar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496300" cy="457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e showed that improved Tx EVM has a significant impact on MIMO performance especially when non-linear detection is applied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impressive gain achieved with improved Tx EVM, both with different modulation and coding rates and also with a more realistic (more linear) PA model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e also explained and showed that </a:t>
            </a:r>
            <a:r>
              <a:rPr lang="en-US" altLang="zh-CN" sz="1800" b="1" dirty="0"/>
              <a:t>improved Tx EVM</a:t>
            </a:r>
            <a:r>
              <a:rPr lang="en-US" altLang="zh-CN" sz="1800" b="1" dirty="0">
                <a:latin typeface="+mn-lt"/>
              </a:rPr>
              <a:t> leads to better performance with a nonlinear detectors without a whitening stage than the optimal detector </a:t>
            </a:r>
            <a:r>
              <a:rPr lang="en-US" altLang="zh-CN" sz="1800" b="1" dirty="0"/>
              <a:t>(using a whitening stage) while later also requires</a:t>
            </a:r>
            <a:r>
              <a:rPr lang="en-US" altLang="zh-CN" sz="1800" b="1" dirty="0">
                <a:latin typeface="+mn-lt"/>
              </a:rPr>
              <a:t> higher complexity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Based on [1] and the results presented here we may consider modifying/extending standard Tx EVM requirements to </a:t>
            </a:r>
            <a:r>
              <a:rPr lang="en-US" altLang="zh-CN" sz="1800" b="1" dirty="0"/>
              <a:t>improve MIMO performance and allow</a:t>
            </a:r>
            <a:r>
              <a:rPr lang="en-US" altLang="zh-CN" sz="1800" b="1" dirty="0">
                <a:latin typeface="+mn-lt"/>
              </a:rPr>
              <a:t> better adjustment to detector type applied at the receiver </a:t>
            </a:r>
          </a:p>
        </p:txBody>
      </p:sp>
    </p:spTree>
    <p:extLst>
      <p:ext uri="{BB962C8B-B14F-4D97-AF65-F5344CB8AC3E}">
        <p14:creationId xmlns:p14="http://schemas.microsoft.com/office/powerpoint/2010/main" val="30751882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Reference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[1] 11-23-1944-01-00bn-impact-of-tx-evm-on-mimo-detection</a:t>
            </a:r>
          </a:p>
        </p:txBody>
      </p:sp>
    </p:spTree>
    <p:extLst>
      <p:ext uri="{BB962C8B-B14F-4D97-AF65-F5344CB8AC3E}">
        <p14:creationId xmlns:p14="http://schemas.microsoft.com/office/powerpoint/2010/main" val="2485134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">
            <a:extLst>
              <a:ext uri="{FF2B5EF4-FFF2-40B4-BE49-F238E27FC236}">
                <a16:creationId xmlns:a16="http://schemas.microsoft.com/office/drawing/2014/main" id="{8F14C422-0918-4A9B-91A6-48C4E0D10BE8}"/>
              </a:ext>
            </a:extLst>
          </p:cNvPr>
          <p:cNvSpPr txBox="1">
            <a:spLocks/>
          </p:cNvSpPr>
          <p:nvPr/>
        </p:nvSpPr>
        <p:spPr bwMode="auto">
          <a:xfrm>
            <a:off x="685799" y="1447800"/>
            <a:ext cx="8001001" cy="472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In [1] we presented the impact of Tx EVM </a:t>
            </a:r>
            <a:br>
              <a:rPr lang="en-US" sz="1800" dirty="0"/>
            </a:br>
            <a:r>
              <a:rPr lang="en-US" sz="1800" dirty="0"/>
              <a:t>on nonlinear MIMO detection</a:t>
            </a:r>
          </a:p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We explained that the theoretical gain of nonlinear </a:t>
            </a:r>
            <a:br>
              <a:rPr lang="en-US" sz="1800" dirty="0"/>
            </a:br>
            <a:r>
              <a:rPr lang="en-US" sz="1800" dirty="0"/>
              <a:t>detection can not be achieved when Tx EVM is </a:t>
            </a:r>
            <a:br>
              <a:rPr lang="en-US" sz="1800" dirty="0"/>
            </a:br>
            <a:r>
              <a:rPr lang="en-US" sz="1800" dirty="0"/>
              <a:t>a dominant noise contributor</a:t>
            </a:r>
          </a:p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In particular, we showed that in this case the </a:t>
            </a:r>
            <a:br>
              <a:rPr lang="en-US" sz="1800" dirty="0"/>
            </a:br>
            <a:r>
              <a:rPr lang="en-US" sz="1800" dirty="0"/>
              <a:t>optimal detector coincides with linear detection </a:t>
            </a:r>
            <a:br>
              <a:rPr lang="en-US" sz="1800" dirty="0"/>
            </a:br>
            <a:r>
              <a:rPr lang="en-US" sz="1800" dirty="0"/>
              <a:t>which implies that linear detection outperforms </a:t>
            </a:r>
            <a:br>
              <a:rPr lang="en-US" sz="1800" dirty="0"/>
            </a:br>
            <a:r>
              <a:rPr lang="en-US" sz="1800" dirty="0"/>
              <a:t>nonlinear near-ML detection</a:t>
            </a:r>
          </a:p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We also showed that improving Tx EVM </a:t>
            </a:r>
            <a:br>
              <a:rPr lang="en-US" sz="1800" dirty="0"/>
            </a:br>
            <a:r>
              <a:rPr lang="en-US" sz="1800" dirty="0"/>
              <a:t>resolves the issue and achieves the theoretical</a:t>
            </a:r>
            <a:br>
              <a:rPr lang="en-US" sz="1800" dirty="0"/>
            </a:br>
            <a:r>
              <a:rPr lang="en-US" sz="1800" dirty="0"/>
              <a:t>gain of nonlinear detection</a:t>
            </a:r>
          </a:p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In this contribution we address some questions that </a:t>
            </a:r>
            <a:br>
              <a:rPr lang="en-US" sz="1800" dirty="0"/>
            </a:br>
            <a:r>
              <a:rPr lang="en-US" sz="1800" dirty="0"/>
              <a:t>were raised during the discussion and provide further thoughts on this topic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Recap</a:t>
            </a:r>
            <a:endParaRPr lang="zh-CN" altLang="en-US" kern="0" dirty="0"/>
          </a:p>
        </p:txBody>
      </p:sp>
      <p:pic>
        <p:nvPicPr>
          <p:cNvPr id="6" name="Picture 1" descr="image001">
            <a:extLst>
              <a:ext uri="{FF2B5EF4-FFF2-40B4-BE49-F238E27FC236}">
                <a16:creationId xmlns:a16="http://schemas.microsoft.com/office/drawing/2014/main" id="{2B6E196F-896D-4600-AB19-C30B369F9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186" y="1265702"/>
            <a:ext cx="3237746" cy="2428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AAC31F4-EDE3-4CD9-944F-EB1789F60EAA}"/>
              </a:ext>
            </a:extLst>
          </p:cNvPr>
          <p:cNvCxnSpPr/>
          <p:nvPr/>
        </p:nvCxnSpPr>
        <p:spPr bwMode="auto">
          <a:xfrm flipV="1">
            <a:off x="7077336" y="2043982"/>
            <a:ext cx="566777" cy="990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61472FB-A088-4D16-A577-0C6E186CF3BA}"/>
              </a:ext>
            </a:extLst>
          </p:cNvPr>
          <p:cNvSpPr txBox="1"/>
          <p:nvPr/>
        </p:nvSpPr>
        <p:spPr>
          <a:xfrm>
            <a:off x="7149926" y="2640174"/>
            <a:ext cx="1258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ea typeface="Arial Unicode MS" pitchFamily="34" charset="-128"/>
              </a:rPr>
              <a:t>MMSE outperforms ML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EC0F86C1-E5B6-4BB4-8FA1-0D852E768175}"/>
                  </a:ext>
                </a:extLst>
              </p:cNvPr>
              <p:cNvSpPr txBox="1"/>
              <p:nvPr/>
            </p:nvSpPr>
            <p:spPr>
              <a:xfrm>
                <a:off x="3657600" y="4190488"/>
                <a:ext cx="2750247" cy="5349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A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EC0F86C1-E5B6-4BB4-8FA1-0D852E7681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190488"/>
                <a:ext cx="2750247" cy="5349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" descr="image001">
            <a:extLst>
              <a:ext uri="{FF2B5EF4-FFF2-40B4-BE49-F238E27FC236}">
                <a16:creationId xmlns:a16="http://schemas.microsoft.com/office/drawing/2014/main" id="{15E625BB-B79C-4416-A04F-552C1BDE01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483" y="3688419"/>
            <a:ext cx="3225599" cy="2428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7888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47800"/>
            <a:ext cx="8001001" cy="4724401"/>
          </a:xfrm>
        </p:spPr>
        <p:txBody>
          <a:bodyPr/>
          <a:lstStyle/>
          <a:p>
            <a:pPr>
              <a:spcBef>
                <a:spcPts val="900"/>
              </a:spcBef>
              <a:spcAft>
                <a:spcPts val="0"/>
              </a:spcAft>
            </a:pPr>
            <a:r>
              <a:rPr lang="en-US" sz="1800" kern="1200" dirty="0"/>
              <a:t>As derived in [1], when transmitted signal has additional noise component produced by Tx EVM                    the noise at the receiver is colored   </a:t>
            </a:r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r>
              <a:rPr lang="en-US" sz="1800" kern="1200" dirty="0"/>
              <a:t>It implies an optimal detector for this scenario which includes whitening stage with inverse Cholesky of the noise covariance </a:t>
            </a:r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900"/>
              </a:spcBef>
              <a:spcAft>
                <a:spcPts val="0"/>
              </a:spcAft>
              <a:buNone/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r>
              <a:rPr lang="en-US" sz="1800" kern="1200" dirty="0"/>
              <a:t>It also means that in presence of Tx EVM performance is always degraded and transmit noise become a limiting factor (whitening can not compensate Tx EVM impact) – we show the simulation results in the next slide</a:t>
            </a:r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900"/>
              </a:spcBef>
              <a:spcAft>
                <a:spcPts val="0"/>
              </a:spcAft>
              <a:buNone/>
            </a:pPr>
            <a:endParaRPr lang="en-US" sz="1800" kern="1200" dirty="0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Optimal Detector</a:t>
            </a:r>
            <a:endParaRPr lang="zh-CN" altLang="en-US" kern="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414EB0-A09B-418E-8817-4716764B2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63991"/>
              </p:ext>
            </p:extLst>
          </p:nvPr>
        </p:nvGraphicFramePr>
        <p:xfrm>
          <a:off x="3200489" y="2286000"/>
          <a:ext cx="29716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3" imgW="1981080" imgH="393480" progId="Equation.DSMT4">
                  <p:embed/>
                </p:oleObj>
              </mc:Choice>
              <mc:Fallback>
                <p:oleObj name="Equation" r:id="rId3" imgW="19810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6E5A0E5-0CA5-4DB8-BE63-BC23EB273A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89" y="2286000"/>
                        <a:ext cx="29716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D2ACAC1-0728-4D12-8C33-837C1C152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50770"/>
              </p:ext>
            </p:extLst>
          </p:nvPr>
        </p:nvGraphicFramePr>
        <p:xfrm>
          <a:off x="3278870" y="1798755"/>
          <a:ext cx="104760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5" imgW="698400" imgH="164880" progId="Equation.DSMT4">
                  <p:embed/>
                </p:oleObj>
              </mc:Choice>
              <mc:Fallback>
                <p:oleObj name="Equation" r:id="rId5" imgW="69840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64AABB-E24A-4B75-BE1A-8FD6412CF7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8870" y="1798755"/>
                        <a:ext cx="104760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B11F936-4E07-4D31-B67E-E80B6019F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23261"/>
              </p:ext>
            </p:extLst>
          </p:nvPr>
        </p:nvGraphicFramePr>
        <p:xfrm>
          <a:off x="2838450" y="3810000"/>
          <a:ext cx="3333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FD9CFD8-F223-4684-B577-687DA2A2B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8450" y="3810000"/>
                        <a:ext cx="33337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1F300B-C485-4429-AE69-694DA08AE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83298"/>
              </p:ext>
            </p:extLst>
          </p:nvPr>
        </p:nvGraphicFramePr>
        <p:xfrm>
          <a:off x="6211383" y="3158640"/>
          <a:ext cx="16950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977B1CE-2489-4D23-8D8A-B25309368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1383" y="3158640"/>
                        <a:ext cx="16950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2597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47800"/>
            <a:ext cx="8001001" cy="4724401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sz="1800" kern="1200" dirty="0"/>
              <a:t>We can see on the figure below that bad Tx EVM may significantly degrade the performance of both linear and non-linear detector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sz="1800" kern="1200" dirty="0"/>
              <a:t>We compare the best performance that can be achieved with improved Tx EVM when applying near-ML and MMSE to the optimal near-ML + whitening detectors 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sz="1800" kern="1200" dirty="0"/>
              <a:t>We can see that improving Tx EVM </a:t>
            </a:r>
            <a:br>
              <a:rPr lang="en-US" sz="1800" kern="1200" dirty="0"/>
            </a:br>
            <a:r>
              <a:rPr lang="en-US" sz="1800" kern="1200" dirty="0"/>
              <a:t>yields gain of 2dB compared to optimal </a:t>
            </a:r>
            <a:br>
              <a:rPr lang="en-US" sz="1800" kern="1200" dirty="0"/>
            </a:br>
            <a:r>
              <a:rPr lang="en-US" sz="1800" kern="1200" dirty="0"/>
              <a:t>detection with a whitening stage (of</a:t>
            </a:r>
            <a:br>
              <a:rPr lang="en-US" sz="1800" kern="1200" dirty="0"/>
            </a:br>
            <a:r>
              <a:rPr lang="en-US" sz="1800" kern="1200" dirty="0"/>
              <a:t>course the latter requires a higher</a:t>
            </a:r>
            <a:br>
              <a:rPr lang="en-US" sz="1800" kern="1200" dirty="0"/>
            </a:br>
            <a:r>
              <a:rPr lang="en-US" sz="1800" kern="1200" dirty="0"/>
              <a:t>complexity at the receiver)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sz="1800" kern="1200" dirty="0"/>
              <a:t>Whitening in this simulation is based</a:t>
            </a:r>
            <a:br>
              <a:rPr lang="en-US" sz="1800" kern="1200" dirty="0"/>
            </a:br>
            <a:r>
              <a:rPr lang="en-US" sz="1800" kern="1200" dirty="0"/>
              <a:t>on genie transmitter noise covariance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1800"/>
              </a:spcBef>
              <a:spcAft>
                <a:spcPts val="0"/>
              </a:spcAft>
              <a:buNone/>
            </a:pPr>
            <a:endParaRPr lang="en-US" sz="1800" kern="1200" dirty="0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84582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Optimal Detector vs Tx EVM Improvement</a:t>
            </a:r>
            <a:endParaRPr lang="zh-CN" altLang="en-US" kern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4860" y="2711722"/>
            <a:ext cx="4749880" cy="3705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051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altLang="zh-CN" kern="0" dirty="0">
                <a:latin typeface="FrutigerNext LT Medium" pitchFamily="34" charset="0"/>
              </a:rPr>
              <a:t>Impact of Tx EVM with different MCS</a:t>
            </a:r>
            <a:endParaRPr lang="zh-CN" altLang="en-US" kern="0" dirty="0"/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4C0046B2-C099-4061-899B-14E7F8D7E73D}"/>
              </a:ext>
            </a:extLst>
          </p:cNvPr>
          <p:cNvSpPr txBox="1">
            <a:spLocks/>
          </p:cNvSpPr>
          <p:nvPr/>
        </p:nvSpPr>
        <p:spPr bwMode="auto">
          <a:xfrm>
            <a:off x="685799" y="1447800"/>
            <a:ext cx="8001001" cy="472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dirty="0"/>
              <a:t>We also examined the impact of Tx EVM on the performance of different modulations and coding rates </a:t>
            </a:r>
          </a:p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dirty="0"/>
              <a:t>Simulation parameters: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 err="1"/>
              <a:t>TGn</a:t>
            </a:r>
            <a:r>
              <a:rPr lang="en-US" sz="1400" dirty="0"/>
              <a:t>-D channel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Modulation and coding rate: MCS4, MCS5, MCS8, MCS9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4 STAs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 err="1"/>
              <a:t>Nss</a:t>
            </a:r>
            <a:r>
              <a:rPr lang="en-US" sz="1400" dirty="0"/>
              <a:t> = 1 per STA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 err="1"/>
              <a:t>Nrx_Ant</a:t>
            </a:r>
            <a:r>
              <a:rPr lang="en-US" sz="1400" dirty="0"/>
              <a:t> = 4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PA Model – Rapp, p = 2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Detector – MMSE and near-ML (with no whitening)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kern="1200" dirty="0"/>
              <a:t>OBO – we show two results for each type of detector:</a:t>
            </a:r>
          </a:p>
          <a:p>
            <a:pPr lvl="2">
              <a:spcBef>
                <a:spcPts val="1000"/>
              </a:spcBef>
              <a:spcAft>
                <a:spcPts val="0"/>
              </a:spcAft>
            </a:pPr>
            <a:r>
              <a:rPr lang="en-US" sz="1400" kern="1200" dirty="0"/>
              <a:t>The minimum OBO that ensures standard Tx EVM requirement is met</a:t>
            </a:r>
          </a:p>
          <a:p>
            <a:pPr lvl="2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The OBO that implies best performance at PER = 10%</a:t>
            </a:r>
            <a:endParaRPr lang="en-US" sz="1800" dirty="0"/>
          </a:p>
          <a:p>
            <a:pPr>
              <a:spcBef>
                <a:spcPts val="18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1800"/>
              </a:spcBef>
              <a:spcAft>
                <a:spcPts val="0"/>
              </a:spcAft>
              <a:buFontTx/>
              <a:buNone/>
            </a:pPr>
            <a:endParaRPr lang="en-US" sz="1800" kern="1200" dirty="0"/>
          </a:p>
        </p:txBody>
      </p:sp>
    </p:spTree>
    <p:extLst>
      <p:ext uri="{BB962C8B-B14F-4D97-AF65-F5344CB8AC3E}">
        <p14:creationId xmlns:p14="http://schemas.microsoft.com/office/powerpoint/2010/main" val="38066291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内容占位符 1">
            <a:extLst>
              <a:ext uri="{FF2B5EF4-FFF2-40B4-BE49-F238E27FC236}">
                <a16:creationId xmlns:a16="http://schemas.microsoft.com/office/drawing/2014/main" id="{47AAA88A-4FF7-4FFD-ACAB-BA718300A2F0}"/>
              </a:ext>
            </a:extLst>
          </p:cNvPr>
          <p:cNvSpPr txBox="1">
            <a:spLocks/>
          </p:cNvSpPr>
          <p:nvPr/>
        </p:nvSpPr>
        <p:spPr bwMode="auto">
          <a:xfrm>
            <a:off x="685799" y="1295400"/>
            <a:ext cx="8001001" cy="472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spcBef>
                <a:spcPts val="1800"/>
              </a:spcBef>
            </a:pPr>
            <a:r>
              <a:rPr lang="en-US" altLang="zh-CN" sz="1800" dirty="0"/>
              <a:t>We can see that the best detection with improved Tx EVM is better then the best detection at standard Tx EVM by up to 8dB</a:t>
            </a:r>
          </a:p>
          <a:p>
            <a:pPr>
              <a:spcBef>
                <a:spcPts val="1800"/>
              </a:spcBef>
            </a:pPr>
            <a:r>
              <a:rPr lang="en-US" altLang="zh-CN" sz="1800" dirty="0"/>
              <a:t>The improved Tx EVM implies better performance for both MMSE and near-ML detection, while nonlinear detection yields a significant gain compared to MMSE detection</a:t>
            </a:r>
          </a:p>
          <a:p>
            <a:pPr marL="0" indent="0">
              <a:spcBef>
                <a:spcPts val="1800"/>
              </a:spcBef>
              <a:spcAft>
                <a:spcPts val="0"/>
              </a:spcAft>
              <a:buNone/>
            </a:pPr>
            <a:endParaRPr lang="en-US" sz="1800" kern="1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Mid MCS</a:t>
            </a:r>
            <a:endParaRPr lang="zh-CN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68" y="3124200"/>
            <a:ext cx="4408446" cy="3305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130" y="3068687"/>
            <a:ext cx="4407571" cy="3305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6353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102112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High MCS – MCS8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similar behavior at high MCS – where both detectors provide significant improvement with better Tx EVM, while the near-ML detector also yields a significant gain compared with the MMSE detecto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04794"/>
            <a:ext cx="4848062" cy="36393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3425" y="2407448"/>
            <a:ext cx="4853369" cy="363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001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High MCS – MCS9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MCS9 behaves similar to MCS8, where with full rank MIMO there is a much higher gain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317952"/>
            <a:ext cx="4848328" cy="36394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1650" y="2310565"/>
            <a:ext cx="4854750" cy="3633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6311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Very High MCS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Char char="•"/>
            </a:pPr>
            <a:r>
              <a:rPr lang="en-US" altLang="zh-CN" sz="1800" b="1" dirty="0">
                <a:latin typeface="+mn-lt"/>
              </a:rPr>
              <a:t>We also simulated MIMO with MCS11 to study the impact of Tx EVM when SNR is very high and the theoretical gap between linear and nonlinear detector is smaller</a:t>
            </a:r>
          </a:p>
          <a:p>
            <a:pPr marL="342900" indent="-342900">
              <a:spcBef>
                <a:spcPts val="12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that the gain of near-ML detection is smaller (~1dB), however we still achieve significant gain of 11dB compared to standard Tx EV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836" y="2787674"/>
            <a:ext cx="4848328" cy="3633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826765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125208</TotalTime>
  <Words>822</Words>
  <Application>Microsoft Office PowerPoint</Application>
  <PresentationFormat>On-screen Show (4:3)</PresentationFormat>
  <Paragraphs>102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MS Gothic</vt:lpstr>
      <vt:lpstr>ＭＳ Ｐゴシック</vt:lpstr>
      <vt:lpstr>宋体</vt:lpstr>
      <vt:lpstr>Arial Unicode MS</vt:lpstr>
      <vt:lpstr>Cambria Math</vt:lpstr>
      <vt:lpstr>FrutigerNext LT Medium</vt:lpstr>
      <vt:lpstr>Times New Roman</vt:lpstr>
      <vt:lpstr>802-11-Submission</vt:lpstr>
      <vt:lpstr>Equation</vt:lpstr>
      <vt:lpstr>Impact of Tx EVM on MIMO  Detection – Follow Up</vt:lpstr>
      <vt:lpstr>PowerPoint Presentation</vt:lpstr>
      <vt:lpstr>PowerPoint Presentation</vt:lpstr>
      <vt:lpstr>PowerPoint Presentation</vt:lpstr>
      <vt:lpstr>PowerPoint Presentation</vt:lpstr>
      <vt:lpstr>Mid MCS</vt:lpstr>
      <vt:lpstr>High MCS – MCS8</vt:lpstr>
      <vt:lpstr>High MCS – MCS9</vt:lpstr>
      <vt:lpstr>Very High MCS</vt:lpstr>
      <vt:lpstr>PowerPoint Presentation</vt:lpstr>
      <vt:lpstr>Volterra based PA model</vt:lpstr>
      <vt:lpstr>Volterra based PA model</vt:lpstr>
      <vt:lpstr>Summary</vt:lpstr>
      <vt:lpstr>Reference</vt:lpstr>
    </vt:vector>
  </TitlesOfParts>
  <Company>Huawei Technologies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in EHT</dc:title>
  <dc:creator>Ross Jian Yu</dc:creator>
  <cp:lastModifiedBy>Genadiy Tsodik(TRC)</cp:lastModifiedBy>
  <cp:revision>1855</cp:revision>
  <cp:lastPrinted>1998-02-10T13:28:06Z</cp:lastPrinted>
  <dcterms:created xsi:type="dcterms:W3CDTF">2013-11-12T18:41:50Z</dcterms:created>
  <dcterms:modified xsi:type="dcterms:W3CDTF">2024-03-11T20:12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hN9y+J4cpaBf23SwB2iql6GvT7uNWTZHmqXY80l9cIEmfXb2fEN3eSx/X4nCuFX0fHVVyXoY
wcnpB7t5ANH+5J4dIN4H3jVHXjhA/oB1a4XnzB1HEQ0J48JNmy+Rpf8EWoWIUWA/FdcdAs2L
6qfHCkGLwAExqsBVZiLVCFghWBYYQVFolgBnx3zfvhrJGCMSgmHENCMYam3DWoX3M0LdB6wO
bYzO8CuEJKddaz4kDJ</vt:lpwstr>
  </property>
  <property fmtid="{D5CDD505-2E9C-101B-9397-08002B2CF9AE}" pid="4" name="_2015_ms_pID_7253431">
    <vt:lpwstr>hTuKa+nv5VwlOBqOQK9gP+aJfMiILnsqA5CfD67bLZI8Wu63tgc7On
0BI81GmPf29lmGdhbkYwW4Ck8vAkTiJY/DLbOnnfO1tRNQ1E0KmjED44g2h0sj2zQLjAvjWL
Sopr9wvGaJHnjMhNb2ZpKMVI8ieUgSN5Dqla4U8Byq233DiGYn3DbGdS4HuZApjcHJBnQR3R
eCr18HBY5b0OtUFvj8iDa4bxCvGDxWYb4bdQ</vt:lpwstr>
  </property>
  <property fmtid="{D5CDD505-2E9C-101B-9397-08002B2CF9AE}" pid="5" name="_2015_ms_pID_7253432">
    <vt:lpwstr>4w=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98054819</vt:lpwstr>
  </property>
</Properties>
</file>